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0000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64556D">
        <w:rPr>
          <w:rFonts w:ascii="Times New Roman" w:hAnsi="Times New Roman" w:cs="Times New Roman"/>
          <w:sz w:val="56"/>
          <w:szCs w:val="28"/>
        </w:rPr>
        <w:t>4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64556D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64556D">
        <w:rPr>
          <w:rFonts w:ascii="Times New Roman" w:hAnsi="Times New Roman" w:cs="Times New Roman"/>
          <w:sz w:val="28"/>
          <w:szCs w:val="28"/>
        </w:rPr>
        <w:t>2</w:t>
      </w:r>
    </w:p>
    <w:p w:rsidR="009E3F7E" w:rsidRPr="0064556D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4556D" w:rsidRPr="0064556D">
        <w:rPr>
          <w:rFonts w:ascii="Times New Roman" w:hAnsi="Times New Roman" w:cs="Times New Roman"/>
          <w:sz w:val="28"/>
          <w:szCs w:val="28"/>
          <w:u w:val="single"/>
        </w:rPr>
        <w:t>03.11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64556D" w:rsidRDefault="0077386C" w:rsidP="006455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 xml:space="preserve">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20167C">
        <w:rPr>
          <w:rFonts w:ascii="Times New Roman" w:hAnsi="Times New Roman" w:cs="Times New Roman"/>
          <w:sz w:val="28"/>
          <w:szCs w:val="28"/>
        </w:rPr>
        <w:t>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4556D">
        <w:rPr>
          <w:rFonts w:ascii="Times New Roman" w:hAnsi="Times New Roman" w:cs="Times New Roman"/>
          <w:b/>
          <w:bCs/>
          <w:sz w:val="28"/>
          <w:szCs w:val="28"/>
        </w:rPr>
        <w:t xml:space="preserve">Формулировка задачи </w:t>
      </w:r>
    </w:p>
    <w:p w:rsidR="0064556D" w:rsidRDefault="0064556D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64556D">
        <w:rPr>
          <w:rFonts w:ascii="Times New Roman" w:hAnsi="Times New Roman" w:cs="Times New Roman"/>
          <w:sz w:val="28"/>
          <w:szCs w:val="28"/>
        </w:rPr>
        <w:t>Используя условный оператор, выполнить пользовательский ввод данных, который должен контролироваться, при помощи различных состояний метода “</w:t>
      </w:r>
      <w:r w:rsidRPr="0064556D"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64556D">
        <w:rPr>
          <w:rFonts w:ascii="Times New Roman" w:hAnsi="Times New Roman" w:cs="Times New Roman"/>
          <w:sz w:val="28"/>
          <w:szCs w:val="28"/>
        </w:rPr>
        <w:t xml:space="preserve">”. Решить </w:t>
      </w:r>
      <w:r>
        <w:rPr>
          <w:rFonts w:ascii="Times New Roman" w:hAnsi="Times New Roman" w:cs="Times New Roman"/>
          <w:sz w:val="28"/>
          <w:szCs w:val="28"/>
        </w:rPr>
        <w:t>индивидуальный вариант задания</w:t>
      </w:r>
      <w:r w:rsidRPr="0064556D">
        <w:rPr>
          <w:rFonts w:ascii="Times New Roman" w:hAnsi="Times New Roman" w:cs="Times New Roman"/>
          <w:sz w:val="28"/>
          <w:szCs w:val="28"/>
        </w:rPr>
        <w:t xml:space="preserve">, учитывая ограничения, накладываемые не только на отдельные переменные, но и на участвующие в выражении функциональные зависимости. При заданной точности </w:t>
      </w:r>
      <w:r w:rsidR="002A67E7" w:rsidRPr="002A67E7">
        <w:rPr>
          <w:rFonts w:ascii="Times New Roman" w:hAnsi="Times New Roman" w:cs="Times New Roman"/>
          <w:b/>
          <w:noProof/>
          <w:position w:val="-6"/>
          <w:sz w:val="28"/>
          <w:szCs w:val="28"/>
        </w:rPr>
        <w:object w:dxaOrig="960" w:dyaOrig="279" w14:anchorId="755859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pt;height:14.0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60551333" r:id="rId6"/>
        </w:object>
      </w:r>
      <w:r w:rsidRPr="0064556D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64556D" w:rsidRDefault="0064556D" w:rsidP="0064556D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лок-схема алгоритма</w:t>
      </w:r>
    </w:p>
    <w:p w:rsidR="0064556D" w:rsidRPr="0064556D" w:rsidRDefault="002C57AB" w:rsidP="0064556D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3812583" cy="6075613"/>
            <wp:effectExtent l="0" t="0" r="0" b="0"/>
            <wp:docPr id="4828729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6220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56D" w:rsidRDefault="002C57AB" w:rsidP="0064556D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615305" cy="9251950"/>
            <wp:effectExtent l="0" t="0" r="0" b="0"/>
            <wp:docPr id="56538149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925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AB" w:rsidRDefault="002C57AB" w:rsidP="0064556D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940425" cy="2590165"/>
            <wp:effectExtent l="0" t="0" r="0" b="0"/>
            <wp:docPr id="135295677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9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7AB" w:rsidRPr="002C57AB" w:rsidRDefault="002C57AB" w:rsidP="002C57AB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2C57AB" w:rsidRPr="002C57AB" w:rsidRDefault="002C57AB" w:rsidP="002C57A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 w:rsidR="000C6379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2C57AB" w:rsidRDefault="002C57AB" w:rsidP="002C57AB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2C57AB" w:rsidRDefault="000C6379" w:rsidP="002C57AB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в условии (</w:t>
      </w:r>
      <w:r w:rsidRPr="000C6379">
        <w:rPr>
          <w:rFonts w:ascii="Times New Roman" w:hAnsi="Times New Roman" w:cs="Times New Roman"/>
          <w:sz w:val="28"/>
          <w:szCs w:val="28"/>
        </w:rPr>
        <w:t>flg1 &amp;&amp; flg2 &amp;&amp; flg3 &amp;&amp; flg4</w:t>
      </w:r>
      <w:r>
        <w:rPr>
          <w:rFonts w:ascii="Times New Roman" w:hAnsi="Times New Roman" w:cs="Times New Roman"/>
          <w:sz w:val="28"/>
          <w:szCs w:val="28"/>
        </w:rPr>
        <w:t xml:space="preserve">) алгоритм пойдет в ветку </w:t>
      </w:r>
      <w:r>
        <w:rPr>
          <w:rFonts w:ascii="Times New Roman" w:hAnsi="Times New Roman" w:cs="Times New Roman"/>
          <w:sz w:val="28"/>
          <w:szCs w:val="28"/>
          <w:lang w:val="en-US"/>
        </w:rPr>
        <w:t>else</w:t>
      </w:r>
      <w:r>
        <w:rPr>
          <w:rFonts w:ascii="Times New Roman" w:hAnsi="Times New Roman" w:cs="Times New Roman"/>
          <w:sz w:val="28"/>
          <w:szCs w:val="28"/>
        </w:rPr>
        <w:t xml:space="preserve">, выведется сообщение </w:t>
      </w:r>
      <w:r w:rsidRPr="000C637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Введены некорректные данные</w:t>
      </w:r>
      <w:r w:rsidRPr="000C637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C6379" w:rsidRPr="002C57AB" w:rsidRDefault="000C6379" w:rsidP="000C6379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0C6379" w:rsidRDefault="000C6379" w:rsidP="000C637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0C6379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="00543906">
        <w:rPr>
          <w:rFonts w:ascii="Times New Roman" w:hAnsi="Times New Roman" w:cs="Times New Roman"/>
          <w:sz w:val="28"/>
          <w:szCs w:val="28"/>
        </w:rPr>
        <w:t xml:space="preserve">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43906" w:rsidRPr="00543906">
        <w:rPr>
          <w:rFonts w:ascii="Times New Roman" w:hAnsi="Times New Roman" w:cs="Times New Roman"/>
          <w:sz w:val="28"/>
          <w:szCs w:val="28"/>
        </w:rPr>
        <w:t xml:space="preserve"> = -1 </w:t>
      </w:r>
      <w:r w:rsidR="00543906"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((h &lt; 0) || (h &gt; 23))</w:t>
      </w:r>
      <w:r w:rsidR="00543906"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="00543906" w:rsidRPr="00543906">
        <w:rPr>
          <w:rFonts w:ascii="Times New Roman" w:hAnsi="Times New Roman" w:cs="Times New Roman"/>
          <w:sz w:val="28"/>
          <w:szCs w:val="28"/>
        </w:rPr>
        <w:t xml:space="preserve"> </w:t>
      </w:r>
      <w:r w:rsidR="00543906"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 w:rsidR="00543906">
        <w:rPr>
          <w:rFonts w:ascii="Times New Roman" w:hAnsi="Times New Roman" w:cs="Times New Roman"/>
          <w:sz w:val="28"/>
          <w:szCs w:val="28"/>
          <w:lang w:val="en-US"/>
        </w:rPr>
        <w:t>true</w:t>
      </w:r>
      <w:r w:rsidR="00543906">
        <w:rPr>
          <w:rFonts w:ascii="Times New Roman" w:hAnsi="Times New Roman" w:cs="Times New Roman"/>
          <w:sz w:val="28"/>
          <w:szCs w:val="28"/>
        </w:rPr>
        <w:t xml:space="preserve">. Услов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!error</w:t>
      </w:r>
      <w:r w:rsidR="00543906"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="00543906"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 w:rsidR="00543906"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61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61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(m &lt; 0) || (m &gt; 59)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 w:rsidRPr="00543906">
        <w:rPr>
          <w:rFonts w:ascii="Times New Roman" w:hAnsi="Times New Roman" w:cs="Times New Roman"/>
          <w:sz w:val="28"/>
          <w:szCs w:val="28"/>
        </w:rPr>
        <w:t>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>
        <w:rPr>
          <w:rFonts w:ascii="Times New Roman" w:hAnsi="Times New Roman" w:cs="Times New Roman"/>
          <w:sz w:val="28"/>
          <w:szCs w:val="28"/>
          <w:lang w:val="en-US"/>
        </w:rPr>
        <w:t>834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834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(s &lt; 0) || (s &gt; 59)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>
        <w:rPr>
          <w:rFonts w:ascii="Times New Roman" w:hAnsi="Times New Roman" w:cs="Times New Roman"/>
          <w:sz w:val="28"/>
          <w:szCs w:val="28"/>
        </w:rPr>
        <w:t>-10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43906" w:rsidRP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43906">
        <w:rPr>
          <w:rFonts w:ascii="Times New Roman" w:hAnsi="Times New Roman" w:cs="Times New Roman"/>
          <w:sz w:val="28"/>
          <w:szCs w:val="28"/>
        </w:rPr>
        <w:t xml:space="preserve"> = -10 </w:t>
      </w: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543906">
        <w:rPr>
          <w:rFonts w:ascii="Times New Roman" w:hAnsi="Times New Roman" w:cs="Times New Roman"/>
          <w:sz w:val="28"/>
          <w:szCs w:val="28"/>
        </w:rPr>
        <w:t>(n &lt; 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error</w:t>
      </w:r>
      <w:r w:rsidRPr="005439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присвоено </w:t>
      </w:r>
      <w:r>
        <w:rPr>
          <w:rFonts w:ascii="Times New Roman" w:hAnsi="Times New Roman" w:cs="Times New Roman"/>
          <w:sz w:val="28"/>
          <w:szCs w:val="28"/>
          <w:lang w:val="en-US"/>
        </w:rPr>
        <w:t>true</w:t>
      </w:r>
      <w:r>
        <w:rPr>
          <w:rFonts w:ascii="Times New Roman" w:hAnsi="Times New Roman" w:cs="Times New Roman"/>
          <w:sz w:val="28"/>
          <w:szCs w:val="28"/>
        </w:rPr>
        <w:t>. Условие</w:t>
      </w:r>
      <w:r w:rsidRPr="00543906">
        <w:rPr>
          <w:rFonts w:ascii="Times New Roman" w:hAnsi="Times New Roman" w:cs="Times New Roman"/>
          <w:sz w:val="28"/>
          <w:szCs w:val="28"/>
        </w:rPr>
        <w:t xml:space="preserve"> !error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выведется сообщение </w:t>
      </w:r>
      <w:r w:rsidRPr="00543906">
        <w:rPr>
          <w:rFonts w:ascii="Times New Roman" w:hAnsi="Times New Roman" w:cs="Times New Roman"/>
          <w:sz w:val="28"/>
          <w:szCs w:val="28"/>
        </w:rPr>
        <w:t>"Введены некорректные данные"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2C57AB" w:rsidRDefault="00543906" w:rsidP="0054390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  <w:lang w:val="en-US"/>
        </w:rPr>
        <w:t>1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543906" w:rsidRDefault="00543906" w:rsidP="0054390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B04276" w:rsidRPr="00B04276" w:rsidRDefault="00B0427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13:12:23 + </w:t>
      </w:r>
      <w:r>
        <w:rPr>
          <w:rFonts w:ascii="Times New Roman" w:hAnsi="Times New Roman" w:cs="Times New Roman"/>
          <w:sz w:val="28"/>
          <w:szCs w:val="28"/>
        </w:rPr>
        <w:t xml:space="preserve">52 секунды – 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43906" w:rsidRPr="00B04276" w:rsidRDefault="00543906" w:rsidP="0054390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данных </w:t>
      </w:r>
      <w:r w:rsidR="00B04276">
        <w:rPr>
          <w:rFonts w:ascii="Times New Roman" w:hAnsi="Times New Roman" w:cs="Times New Roman"/>
          <w:sz w:val="28"/>
          <w:szCs w:val="28"/>
        </w:rPr>
        <w:t>условия в 20, 22, 28, 33, 38, 42</w:t>
      </w:r>
      <w:r w:rsidR="009E2B15">
        <w:rPr>
          <w:rFonts w:ascii="Times New Roman" w:hAnsi="Times New Roman" w:cs="Times New Roman"/>
          <w:sz w:val="28"/>
          <w:szCs w:val="28"/>
        </w:rPr>
        <w:t xml:space="preserve"> строках </w:t>
      </w:r>
      <w:r w:rsidR="00B04276">
        <w:rPr>
          <w:rFonts w:ascii="Times New Roman" w:hAnsi="Times New Roman" w:cs="Times New Roman"/>
          <w:sz w:val="28"/>
          <w:szCs w:val="28"/>
        </w:rPr>
        <w:t xml:space="preserve">выполнятся. Значение переменной </w:t>
      </w:r>
      <w:r w:rsidR="00B04276"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="00B04276" w:rsidRPr="00B04276">
        <w:rPr>
          <w:rFonts w:ascii="Times New Roman" w:hAnsi="Times New Roman" w:cs="Times New Roman"/>
          <w:sz w:val="28"/>
          <w:szCs w:val="28"/>
        </w:rPr>
        <w:t xml:space="preserve"> </w:t>
      </w:r>
      <w:r w:rsidR="00B04276">
        <w:rPr>
          <w:rFonts w:ascii="Times New Roman" w:hAnsi="Times New Roman" w:cs="Times New Roman"/>
          <w:sz w:val="28"/>
          <w:szCs w:val="28"/>
        </w:rPr>
        <w:t xml:space="preserve">будет равно 47595, условие </w:t>
      </w:r>
      <w:r w:rsidR="00B04276"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 w:rsidR="00B04276"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="00B04276" w:rsidRPr="00B04276">
        <w:rPr>
          <w:rFonts w:ascii="Times New Roman" w:hAnsi="Times New Roman" w:cs="Times New Roman"/>
          <w:sz w:val="28"/>
          <w:szCs w:val="28"/>
        </w:rPr>
        <w:t>:13:15</w:t>
      </w:r>
      <w:r w:rsidR="00B04276">
        <w:rPr>
          <w:rFonts w:ascii="Times New Roman" w:hAnsi="Times New Roman" w:cs="Times New Roman"/>
          <w:sz w:val="28"/>
          <w:szCs w:val="28"/>
        </w:rPr>
        <w:t>.</w:t>
      </w:r>
    </w:p>
    <w:p w:rsidR="00B04276" w:rsidRPr="002C57AB" w:rsidRDefault="00B04276" w:rsidP="00B04276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2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B04276" w:rsidRDefault="00B04276" w:rsidP="00B0427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ремя </w:t>
      </w:r>
      <w:r>
        <w:rPr>
          <w:rFonts w:ascii="Times New Roman" w:hAnsi="Times New Roman" w:cs="Times New Roman"/>
          <w:sz w:val="28"/>
          <w:szCs w:val="28"/>
        </w:rPr>
        <w:t>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 w:rsidR="009E2B15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 xml:space="preserve">:12:23 + </w:t>
      </w:r>
      <w:r>
        <w:rPr>
          <w:rFonts w:ascii="Times New Roman" w:hAnsi="Times New Roman" w:cs="Times New Roman"/>
          <w:sz w:val="28"/>
          <w:szCs w:val="28"/>
        </w:rPr>
        <w:t xml:space="preserve">52 секунды – </w:t>
      </w:r>
      <w:r w:rsidR="009E2B15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таких данных условия в 20, 22, 28, 33, 38, 42, </w:t>
      </w:r>
      <w:r w:rsidR="00D170E4" w:rsidRPr="00D170E4">
        <w:rPr>
          <w:rFonts w:ascii="Times New Roman" w:hAnsi="Times New Roman" w:cs="Times New Roman"/>
          <w:sz w:val="28"/>
          <w:szCs w:val="28"/>
        </w:rPr>
        <w:t>5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170E4">
        <w:rPr>
          <w:rFonts w:ascii="Times New Roman" w:hAnsi="Times New Roman" w:cs="Times New Roman"/>
          <w:sz w:val="28"/>
          <w:szCs w:val="28"/>
        </w:rPr>
        <w:t xml:space="preserve"> строках</w:t>
      </w:r>
      <w:r>
        <w:rPr>
          <w:rFonts w:ascii="Times New Roman" w:hAnsi="Times New Roman" w:cs="Times New Roman"/>
          <w:sz w:val="28"/>
          <w:szCs w:val="28"/>
        </w:rPr>
        <w:t xml:space="preserve"> выполнятся.</w:t>
      </w:r>
    </w:p>
    <w:p w:rsidR="009E2B15" w:rsidRP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9E2B15">
        <w:rPr>
          <w:rFonts w:ascii="Times New Roman" w:hAnsi="Times New Roman" w:cs="Times New Roman"/>
          <w:sz w:val="28"/>
          <w:szCs w:val="28"/>
        </w:rPr>
        <w:t>(Convert.ToString(newH).Length == 1)</w:t>
      </w:r>
      <w:r>
        <w:rPr>
          <w:rFonts w:ascii="Times New Roman" w:hAnsi="Times New Roman" w:cs="Times New Roman"/>
          <w:sz w:val="28"/>
          <w:szCs w:val="28"/>
        </w:rPr>
        <w:t xml:space="preserve"> выполнится,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h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3.</w:t>
      </w:r>
      <w:r>
        <w:rPr>
          <w:rFonts w:ascii="Times New Roman" w:hAnsi="Times New Roman" w:cs="Times New Roman"/>
          <w:sz w:val="28"/>
          <w:szCs w:val="28"/>
        </w:rPr>
        <w:t xml:space="preserve">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удет равно </w:t>
      </w:r>
      <w:r w:rsidR="004C316D" w:rsidRPr="004C316D">
        <w:rPr>
          <w:rFonts w:ascii="Times New Roman" w:hAnsi="Times New Roman" w:cs="Times New Roman"/>
          <w:sz w:val="28"/>
          <w:szCs w:val="28"/>
        </w:rPr>
        <w:t>11595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</w:t>
      </w:r>
      <w:r w:rsidR="0002338F" w:rsidRPr="0002338F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4276">
        <w:rPr>
          <w:rFonts w:ascii="Times New Roman" w:hAnsi="Times New Roman" w:cs="Times New Roman"/>
          <w:sz w:val="28"/>
          <w:szCs w:val="28"/>
        </w:rPr>
        <w:t>:13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Pr="00B04276" w:rsidRDefault="009E2B15" w:rsidP="00B0427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9E2B15" w:rsidRPr="002C57AB" w:rsidRDefault="009E2B15" w:rsidP="009E2B15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 = 23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52;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 w:rsidR="00D170E4"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3</w:t>
      </w:r>
      <w:r w:rsidRPr="00B04276">
        <w:rPr>
          <w:rFonts w:ascii="Times New Roman" w:hAnsi="Times New Roman" w:cs="Times New Roman"/>
          <w:sz w:val="28"/>
          <w:szCs w:val="28"/>
        </w:rPr>
        <w:t xml:space="preserve">:23 + </w:t>
      </w:r>
      <w:r>
        <w:rPr>
          <w:rFonts w:ascii="Times New Roman" w:hAnsi="Times New Roman" w:cs="Times New Roman"/>
          <w:sz w:val="28"/>
          <w:szCs w:val="28"/>
        </w:rPr>
        <w:t>52 секунды – 0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4</w:t>
      </w:r>
      <w:r w:rsidRPr="00B04276">
        <w:rPr>
          <w:rFonts w:ascii="Times New Roman" w:hAnsi="Times New Roman" w:cs="Times New Roman"/>
          <w:sz w:val="28"/>
          <w:szCs w:val="28"/>
        </w:rPr>
        <w:t>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E2B15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условия в 20, 22, 28, 33, 38, 42, 6</w:t>
      </w:r>
      <w:r w:rsidR="00D170E4" w:rsidRPr="00D170E4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170E4">
        <w:rPr>
          <w:rFonts w:ascii="Times New Roman" w:hAnsi="Times New Roman" w:cs="Times New Roman"/>
          <w:sz w:val="28"/>
          <w:szCs w:val="28"/>
        </w:rPr>
        <w:t xml:space="preserve"> строках</w:t>
      </w:r>
      <w:r>
        <w:rPr>
          <w:rFonts w:ascii="Times New Roman" w:hAnsi="Times New Roman" w:cs="Times New Roman"/>
          <w:sz w:val="28"/>
          <w:szCs w:val="28"/>
        </w:rPr>
        <w:t xml:space="preserve"> выполнятся.</w:t>
      </w:r>
    </w:p>
    <w:p w:rsidR="009E2B15" w:rsidRPr="00B04276" w:rsidRDefault="009E2B15" w:rsidP="009E2B15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D170E4" w:rsidRPr="00D170E4">
        <w:rPr>
          <w:rFonts w:ascii="Times New Roman" w:hAnsi="Times New Roman" w:cs="Times New Roman"/>
          <w:sz w:val="28"/>
          <w:szCs w:val="28"/>
        </w:rPr>
        <w:t>(Convert.ToString(newM).Length == 1)</w:t>
      </w:r>
      <w:r>
        <w:rPr>
          <w:rFonts w:ascii="Times New Roman" w:hAnsi="Times New Roman" w:cs="Times New Roman"/>
          <w:sz w:val="28"/>
          <w:szCs w:val="28"/>
        </w:rPr>
        <w:t xml:space="preserve"> выполнится, переменная </w:t>
      </w:r>
      <w:r w:rsidR="00D170E4"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</w:t>
      </w:r>
      <w:r w:rsidR="00D170E4" w:rsidRPr="00D170E4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о 47</w:t>
      </w:r>
      <w:r w:rsidR="004C316D" w:rsidRPr="004C316D">
        <w:rPr>
          <w:rFonts w:ascii="Times New Roman" w:hAnsi="Times New Roman" w:cs="Times New Roman"/>
          <w:sz w:val="28"/>
          <w:szCs w:val="28"/>
        </w:rPr>
        <w:t>055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D170E4">
        <w:rPr>
          <w:rFonts w:ascii="Times New Roman" w:hAnsi="Times New Roman" w:cs="Times New Roman"/>
          <w:sz w:val="28"/>
          <w:szCs w:val="28"/>
        </w:rPr>
        <w:t>04</w:t>
      </w:r>
      <w:r w:rsidRPr="00B04276">
        <w:rPr>
          <w:rFonts w:ascii="Times New Roman" w:hAnsi="Times New Roman" w:cs="Times New Roman"/>
          <w:sz w:val="28"/>
          <w:szCs w:val="28"/>
        </w:rPr>
        <w:t>:1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70E4" w:rsidRPr="002C57AB" w:rsidRDefault="00D170E4" w:rsidP="00D170E4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H = </w:t>
      </w:r>
      <w:r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2;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B04276">
        <w:rPr>
          <w:rFonts w:ascii="Times New Roman" w:hAnsi="Times New Roman" w:cs="Times New Roman"/>
          <w:sz w:val="28"/>
          <w:szCs w:val="28"/>
        </w:rPr>
        <w:t xml:space="preserve"> + 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</w:rPr>
        <w:t>2 секунды – 0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4C316D">
        <w:rPr>
          <w:rFonts w:ascii="Times New Roman" w:hAnsi="Times New Roman" w:cs="Times New Roman"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170E4" w:rsidRDefault="00D170E4" w:rsidP="00D170E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их данных условия в 20, 22, 28, 33, 38, 42, 68,  строках выполнятся.</w:t>
      </w:r>
    </w:p>
    <w:p w:rsidR="004C316D" w:rsidRDefault="00D170E4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е </w:t>
      </w:r>
      <w:r w:rsidRPr="00D170E4">
        <w:rPr>
          <w:rFonts w:ascii="Times New Roman" w:hAnsi="Times New Roman" w:cs="Times New Roman"/>
          <w:sz w:val="28"/>
          <w:szCs w:val="28"/>
        </w:rPr>
        <w:t>(Convert.ToString(newS).Length == 1)</w:t>
      </w:r>
      <w:r>
        <w:rPr>
          <w:rFonts w:ascii="Times New Roman" w:hAnsi="Times New Roman" w:cs="Times New Roman"/>
          <w:sz w:val="28"/>
          <w:szCs w:val="28"/>
        </w:rPr>
        <w:t xml:space="preserve">выполнится, переменная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9E2B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а 0</w:t>
      </w:r>
      <w:r w:rsidR="004C316D" w:rsidRPr="004C316D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. Значение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B0427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равно 475</w:t>
      </w:r>
      <w:r w:rsidR="004C316D" w:rsidRPr="004C316D">
        <w:rPr>
          <w:rFonts w:ascii="Times New Roman" w:hAnsi="Times New Roman" w:cs="Times New Roman"/>
          <w:sz w:val="28"/>
          <w:szCs w:val="28"/>
        </w:rPr>
        <w:t>29</w:t>
      </w:r>
      <w:r>
        <w:rPr>
          <w:rFonts w:ascii="Times New Roman" w:hAnsi="Times New Roman" w:cs="Times New Roman"/>
          <w:sz w:val="28"/>
          <w:szCs w:val="28"/>
        </w:rPr>
        <w:t xml:space="preserve">, условие </w:t>
      </w:r>
      <w:r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>
        <w:rPr>
          <w:rFonts w:ascii="Times New Roman" w:hAnsi="Times New Roman" w:cs="Times New Roman"/>
          <w:sz w:val="28"/>
          <w:szCs w:val="28"/>
        </w:rPr>
        <w:t xml:space="preserve"> не будет выполнено, программа выведет сообщение 1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Pr="00D170E4">
        <w:rPr>
          <w:rFonts w:ascii="Times New Roman" w:hAnsi="Times New Roman" w:cs="Times New Roman"/>
          <w:sz w:val="28"/>
          <w:szCs w:val="28"/>
        </w:rPr>
        <w:t>12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 w:rsidR="004C316D" w:rsidRPr="004C316D">
        <w:rPr>
          <w:rFonts w:ascii="Times New Roman" w:hAnsi="Times New Roman" w:cs="Times New Roman"/>
          <w:sz w:val="28"/>
          <w:szCs w:val="28"/>
        </w:rPr>
        <w:t>09</w:t>
      </w:r>
    </w:p>
    <w:p w:rsidR="004C316D" w:rsidRPr="004C316D" w:rsidRDefault="004C316D" w:rsidP="004C316D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4C316D">
        <w:rPr>
          <w:rFonts w:ascii="Times New Roman" w:hAnsi="Times New Roman" w:cs="Times New Roman"/>
          <w:sz w:val="28"/>
          <w:szCs w:val="28"/>
          <w:lang w:val="en-US"/>
        </w:rPr>
        <w:t xml:space="preserve">H = </w:t>
      </w:r>
      <w:r>
        <w:rPr>
          <w:rFonts w:ascii="Times New Roman" w:hAnsi="Times New Roman" w:cs="Times New Roman"/>
          <w:sz w:val="28"/>
          <w:szCs w:val="28"/>
          <w:lang w:val="en-US"/>
        </w:rPr>
        <w:t>23</w:t>
      </w:r>
      <w:r w:rsidRPr="004C316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 = 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 = 2;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будет посчитано</w:t>
      </w:r>
      <w:r w:rsidRPr="00B0427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 w:rsidRPr="00B0427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59</w:t>
      </w:r>
      <w:r w:rsidRPr="00B04276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 xml:space="preserve">2 секунды – </w:t>
      </w:r>
      <w:r>
        <w:rPr>
          <w:rFonts w:ascii="Times New Roman" w:hAnsi="Times New Roman" w:cs="Times New Roman"/>
          <w:sz w:val="28"/>
          <w:szCs w:val="28"/>
          <w:lang w:val="en-US"/>
        </w:rPr>
        <w:t>00:00:0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C316D" w:rsidRDefault="004C316D" w:rsidP="004C316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fullTimeInSec</w:t>
      </w:r>
      <w:r w:rsidRPr="00DD4EE3">
        <w:rPr>
          <w:rFonts w:ascii="Times New Roman" w:hAnsi="Times New Roman" w:cs="Times New Roman"/>
          <w:sz w:val="28"/>
          <w:szCs w:val="28"/>
        </w:rPr>
        <w:t xml:space="preserve"> </w:t>
      </w:r>
      <w:r w:rsidR="00DD4EE3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танет</w:t>
      </w:r>
      <w:r w:rsidR="00DD4EE3">
        <w:rPr>
          <w:rFonts w:ascii="Times New Roman" w:hAnsi="Times New Roman" w:cs="Times New Roman"/>
          <w:sz w:val="28"/>
          <w:szCs w:val="28"/>
        </w:rPr>
        <w:t xml:space="preserve"> 86401, условие </w:t>
      </w:r>
      <w:r w:rsidR="00DD4EE3" w:rsidRPr="00B04276">
        <w:rPr>
          <w:rFonts w:ascii="Times New Roman" w:hAnsi="Times New Roman" w:cs="Times New Roman"/>
          <w:sz w:val="28"/>
          <w:szCs w:val="28"/>
        </w:rPr>
        <w:t>(fullTimeInSec &gt;= 86400)</w:t>
      </w:r>
      <w:r w:rsidR="00DD4EE3">
        <w:rPr>
          <w:rFonts w:ascii="Times New Roman" w:hAnsi="Times New Roman" w:cs="Times New Roman"/>
          <w:sz w:val="28"/>
          <w:szCs w:val="28"/>
        </w:rPr>
        <w:t xml:space="preserve"> выполнится, программа выведет сообщение </w:t>
      </w:r>
      <w:r w:rsidR="00DD4EE3" w:rsidRPr="00DD4EE3">
        <w:rPr>
          <w:rFonts w:ascii="Times New Roman" w:hAnsi="Times New Roman" w:cs="Times New Roman"/>
          <w:sz w:val="28"/>
          <w:szCs w:val="28"/>
        </w:rPr>
        <w:t>00:00:00</w:t>
      </w:r>
      <w:r w:rsidR="00DD4EE3">
        <w:rPr>
          <w:rFonts w:ascii="Times New Roman" w:hAnsi="Times New Roman" w:cs="Times New Roman"/>
          <w:sz w:val="28"/>
          <w:szCs w:val="28"/>
        </w:rPr>
        <w:t>.</w:t>
      </w:r>
    </w:p>
    <w:p w:rsidR="00DD4EE3" w:rsidRDefault="00DD4EE3" w:rsidP="00DD4E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t>Листинг (код программы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namespace laborotornaya_rabota_4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class Program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int h, m, s, n, fullTimeInSec, newH, newM, newS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bool flg1, flg2, flg3, flg4, error = fals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string hS, mS, sS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час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flg1 = int.TryParse(Console.ReadLine(), out h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минут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flg2 = int.TryParse(Console.ReadLine(), out m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Console.Write("</w:t>
      </w:r>
      <w:r w:rsidRPr="00DD4EE3">
        <w:rPr>
          <w:rFonts w:ascii="Times New Roman" w:hAnsi="Times New Roman" w:cs="Times New Roman"/>
          <w:sz w:val="28"/>
          <w:szCs w:val="28"/>
        </w:rPr>
        <w:t>Введите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D4EE3">
        <w:rPr>
          <w:rFonts w:ascii="Times New Roman" w:hAnsi="Times New Roman" w:cs="Times New Roman"/>
          <w:sz w:val="28"/>
          <w:szCs w:val="28"/>
        </w:rPr>
        <w:t>секунды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flg3 = int.TryParse(Console.ReadLine(), out 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</w:rPr>
        <w:t>Console.Write("Введите количество чекунд n: 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D4EE3">
        <w:rPr>
          <w:rFonts w:ascii="Times New Roman" w:hAnsi="Times New Roman" w:cs="Times New Roman"/>
          <w:sz w:val="28"/>
          <w:szCs w:val="28"/>
          <w:lang w:val="en-US"/>
        </w:rPr>
        <w:t>flg4 = int.TryParse(Console.ReadLine(), out n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if(flg1 &amp;&amp; flg2 &amp;&amp; flg3 &amp;&amp; flg4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h &lt; 0) || (h &gt; 23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m &lt; 0) || (m &gt; 59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(s &lt; 0) || (s &gt; 59)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(n &lt; 0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rror = true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if (!error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fullTimeInSec = h * 3600 + m * 60 + s + n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H = fullTimeInSec / 3600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M = (fullTimeInSec - (newH * 3600)) / 60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newS = fullTimeInSec - (newH * 3600) - (newM * 60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H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hS = '0' + (Convert.ToString(newH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hS = Convert.ToString(newH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M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mS = '0' + (Convert.ToString(newM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mS = Convert.ToString(newM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Convert.ToString(newS).Length == 1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sS = '0' + (Convert.ToString(newS)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sS = Convert.ToString(new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fullTimeInSec &gt;= 86400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Console.WriteLine("00:00:00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Console.WriteLine(hS + ":" + mS + ":" + sS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DD4EE3">
        <w:rPr>
          <w:rFonts w:ascii="Times New Roman" w:hAnsi="Times New Roman" w:cs="Times New Roman"/>
          <w:sz w:val="28"/>
          <w:szCs w:val="28"/>
        </w:rPr>
        <w:t>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        Console.WriteLine("Введены некорректные данные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else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{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    Console.WriteLine("Введены некорректные данные"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 w:rsidRPr="00DD4EE3">
        <w:rPr>
          <w:rFonts w:ascii="Times New Roman" w:hAnsi="Times New Roman" w:cs="Times New Roman"/>
          <w:sz w:val="28"/>
          <w:szCs w:val="28"/>
        </w:rPr>
        <w:t>}</w:t>
      </w:r>
    </w:p>
    <w:p w:rsidR="00DD4EE3" w:rsidRDefault="00DD4EE3" w:rsidP="00DD4EE3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DD4EE3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 (тестирование)</w:t>
      </w:r>
    </w:p>
    <w:p w:rsidR="00DD4EE3" w:rsidRPr="00DD4EE3" w:rsidRDefault="00DD4EE3" w:rsidP="00DD4EE3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0425" cy="1435735"/>
            <wp:effectExtent l="0" t="0" r="3175" b="0"/>
            <wp:docPr id="46636576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365769" name="Рисунок 466365769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0425" cy="1435735"/>
            <wp:effectExtent l="0" t="0" r="3175" b="0"/>
            <wp:docPr id="188283774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837743" name="Рисунок 1882837743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0425" cy="1435735"/>
            <wp:effectExtent l="0" t="0" r="3175" b="0"/>
            <wp:docPr id="197912189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121894" name="Рисунок 1979121894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0425" cy="1435735"/>
            <wp:effectExtent l="0" t="0" r="3175" b="0"/>
            <wp:docPr id="98351125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511254" name="Рисунок 983511254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0425" cy="1435735"/>
            <wp:effectExtent l="0" t="0" r="3175" b="0"/>
            <wp:docPr id="153585390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853900" name="Рисунок 153585390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EE3" w:rsidRDefault="00DD4EE3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2C14FBD" wp14:editId="3D1CD1A3">
            <wp:extent cx="5940425" cy="1435735"/>
            <wp:effectExtent l="0" t="0" r="3175" b="0"/>
            <wp:docPr id="210282403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824032" name="Рисунок 2102824032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Default="0002338F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F6ACFAE" wp14:editId="1FAE3E06">
            <wp:extent cx="5940425" cy="1435735"/>
            <wp:effectExtent l="0" t="0" r="3175" b="0"/>
            <wp:docPr id="211151064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510642" name="Рисунок 211151064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167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4F4D561" wp14:editId="2FAAB278">
            <wp:extent cx="5940425" cy="1435735"/>
            <wp:effectExtent l="0" t="0" r="3175" b="0"/>
            <wp:docPr id="335211488" name="Рисунок 33521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017936" name="Рисунок 756017936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Default="0002338F" w:rsidP="0020167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0425" cy="1435735"/>
            <wp:effectExtent l="0" t="0" r="3175" b="0"/>
            <wp:docPr id="895164489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164489" name="Рисунок 895164489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38F" w:rsidRDefault="0002338F" w:rsidP="00DD4EE3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621D435" wp14:editId="2AD6BE16">
            <wp:extent cx="5940425" cy="1435735"/>
            <wp:effectExtent l="0" t="0" r="3175" b="0"/>
            <wp:docPr id="1217318525" name="Рисунок 1217318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54270" name="Рисунок 951054270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67C" w:rsidRPr="0020167C" w:rsidRDefault="0020167C" w:rsidP="0020167C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0167C"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 w:rsidRPr="0020167C">
        <w:rPr>
          <w:rFonts w:ascii="Times New Roman" w:hAnsi="Times New Roman" w:cs="Times New Roman"/>
          <w:sz w:val="28"/>
          <w:szCs w:val="28"/>
        </w:rPr>
        <w:t>Реши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20167C">
        <w:rPr>
          <w:rFonts w:ascii="Times New Roman" w:hAnsi="Times New Roman" w:cs="Times New Roman"/>
          <w:sz w:val="28"/>
          <w:szCs w:val="28"/>
        </w:rPr>
        <w:t xml:space="preserve"> индивидуальный вариант задания, используя условный операто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20167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20167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#. </w:t>
      </w:r>
    </w:p>
    <w:p w:rsidR="0020167C" w:rsidRPr="0020167C" w:rsidRDefault="0020167C" w:rsidP="0020167C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20167C" w:rsidRPr="002016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E6D0C"/>
    <w:multiLevelType w:val="hybridMultilevel"/>
    <w:tmpl w:val="EFBEF6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E435E"/>
    <w:multiLevelType w:val="hybridMultilevel"/>
    <w:tmpl w:val="E5941A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35975961">
    <w:abstractNumId w:val="0"/>
  </w:num>
  <w:num w:numId="2" w16cid:durableId="769433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2338F"/>
    <w:rsid w:val="00090C01"/>
    <w:rsid w:val="000C6379"/>
    <w:rsid w:val="0020167C"/>
    <w:rsid w:val="00257B2E"/>
    <w:rsid w:val="002A67E7"/>
    <w:rsid w:val="002C57AB"/>
    <w:rsid w:val="004C316D"/>
    <w:rsid w:val="005153D8"/>
    <w:rsid w:val="00543906"/>
    <w:rsid w:val="0064556D"/>
    <w:rsid w:val="0077386C"/>
    <w:rsid w:val="008E6780"/>
    <w:rsid w:val="009572AC"/>
    <w:rsid w:val="009B03A5"/>
    <w:rsid w:val="009E2B15"/>
    <w:rsid w:val="009E3F7E"/>
    <w:rsid w:val="00B04276"/>
    <w:rsid w:val="00B8340F"/>
    <w:rsid w:val="00C45155"/>
    <w:rsid w:val="00D170E4"/>
    <w:rsid w:val="00D26FD7"/>
    <w:rsid w:val="00DD4EE3"/>
    <w:rsid w:val="00F21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434AA6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55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028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Баранов Александр Алексеевич</cp:lastModifiedBy>
  <cp:revision>2</cp:revision>
  <dcterms:created xsi:type="dcterms:W3CDTF">2023-11-03T18:15:00Z</dcterms:created>
  <dcterms:modified xsi:type="dcterms:W3CDTF">2023-11-03T18:15:00Z</dcterms:modified>
</cp:coreProperties>
</file>